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</p:sldIdLst>
  <p:sldSz cx="7772400" cy="10058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62" d="100"/>
          <a:sy n="62" d="100"/>
        </p:scale>
        <p:origin x="-2504" y="-104"/>
      </p:cViewPr>
      <p:guideLst>
        <p:guide orient="horz" pos="3168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printerSettings" Target="printerSettings/printerSettings1.bin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2930" y="3124624"/>
            <a:ext cx="6606540" cy="21560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65860" y="5699760"/>
            <a:ext cx="5440680" cy="2570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75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923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90281" y="591397"/>
            <a:ext cx="1485662" cy="1258697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598" y="591397"/>
            <a:ext cx="4330144" cy="1258697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1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216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3966" y="6463454"/>
            <a:ext cx="6606540" cy="199771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3966" y="4263180"/>
            <a:ext cx="6606540" cy="2200274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402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597" y="3441277"/>
            <a:ext cx="2907903" cy="973709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68040" y="3441277"/>
            <a:ext cx="2907904" cy="973709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95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" y="402802"/>
            <a:ext cx="6995160" cy="1676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" y="2251499"/>
            <a:ext cx="3434160" cy="93831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8620" y="3189817"/>
            <a:ext cx="3434160" cy="57952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8272" y="2251499"/>
            <a:ext cx="3435509" cy="93831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948272" y="3189817"/>
            <a:ext cx="3435509" cy="57952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717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4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58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" y="400473"/>
            <a:ext cx="2557066" cy="17043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8792" y="400474"/>
            <a:ext cx="4344988" cy="858456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620" y="2104814"/>
            <a:ext cx="2557066" cy="688022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282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445" y="7040880"/>
            <a:ext cx="4663440" cy="83121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3445" y="898737"/>
            <a:ext cx="4663440" cy="603504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3445" y="7872096"/>
            <a:ext cx="4663440" cy="118046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667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8620" y="402802"/>
            <a:ext cx="699516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" y="2346961"/>
            <a:ext cx="6995160" cy="6638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8620" y="9322647"/>
            <a:ext cx="1813560" cy="5355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2577C-CAED-354B-9A43-F30761938369}" type="datetimeFigureOut">
              <a:rPr lang="en-US" smtClean="0"/>
              <a:t>8/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55570" y="9322647"/>
            <a:ext cx="2461260" cy="5355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570220" y="9322647"/>
            <a:ext cx="1813560" cy="5355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847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86884"/>
            <a:ext cx="594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Amir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smtClean="0">
                <a:latin typeface="Arial"/>
                <a:cs typeface="Arial"/>
              </a:rPr>
              <a:t>Harati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6131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86884"/>
            <a:ext cx="594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Masih Tabrizi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365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5369874"/>
            <a:ext cx="5943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Silvia Lopez </a:t>
            </a:r>
            <a:r>
              <a:rPr lang="en-US" sz="9600" b="1" dirty="0"/>
              <a:t>de Diego</a:t>
            </a:r>
            <a:r>
              <a:rPr lang="en-US" sz="9600" dirty="0" smtClean="0">
                <a:effectLst/>
              </a:rPr>
              <a:t> 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36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86884"/>
            <a:ext cx="594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Sammy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err="1" smtClean="0">
                <a:latin typeface="Arial"/>
                <a:cs typeface="Arial"/>
              </a:rPr>
              <a:t>Deegan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6912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465755"/>
            <a:ext cx="7772400" cy="2289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Mary K.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err="1" smtClean="0">
                <a:latin typeface="Arial"/>
                <a:cs typeface="Arial"/>
              </a:rPr>
              <a:t>Auchincloss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365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86884"/>
            <a:ext cx="594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Stephen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smtClean="0">
                <a:latin typeface="Arial"/>
                <a:cs typeface="Arial"/>
              </a:rPr>
              <a:t>Kilpatrick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39783"/>
              </p:ext>
            </p:extLst>
          </p:nvPr>
        </p:nvGraphicFramePr>
        <p:xfrm>
          <a:off x="5283200" y="3340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3200" y="3340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6912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</TotalTime>
  <Words>12</Words>
  <Application>Microsoft Macintosh PowerPoint</Application>
  <PresentationFormat>Custom</PresentationFormat>
  <Paragraphs>6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5</cp:revision>
  <dcterms:created xsi:type="dcterms:W3CDTF">2014-08-04T14:14:55Z</dcterms:created>
  <dcterms:modified xsi:type="dcterms:W3CDTF">2014-08-04T16:46:39Z</dcterms:modified>
</cp:coreProperties>
</file>